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F8F0F8" w14:textId="77777777" w:rsidR="002B790B" w:rsidRDefault="002B790B" w:rsidP="002B790B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7F412265" w14:textId="77777777" w:rsidR="002B790B" w:rsidRDefault="002B790B" w:rsidP="002B790B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0D187C3" w14:textId="77777777" w:rsidR="002B790B" w:rsidRDefault="002B790B" w:rsidP="002B790B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0151FC1D" w14:textId="77777777" w:rsidR="002B790B" w:rsidRDefault="002B790B" w:rsidP="002B790B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4141A7D2" w14:textId="77777777" w:rsidR="002B790B" w:rsidRDefault="002B790B" w:rsidP="002B790B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0ED00CFA" w14:textId="77777777" w:rsidR="002B790B" w:rsidRDefault="002B790B" w:rsidP="002B790B">
      <w:pPr>
        <w:pStyle w:val="zw2"/>
        <w:spacing w:before="240" w:line="480" w:lineRule="auto"/>
        <w:jc w:val="lef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 </w:t>
      </w:r>
      <w:r w:rsidRPr="003473DF">
        <w:rPr>
          <w:rFonts w:ascii="黑体" w:hAnsi="黑体" w:hint="eastAsia"/>
          <w:sz w:val="24"/>
          <w:u w:val="single"/>
        </w:rPr>
        <w:t>实验1 Matlab的基本运算（1）</w:t>
      </w:r>
      <w:r>
        <w:rPr>
          <w:rFonts w:ascii="黑体" w:hAnsi="黑体" w:hint="eastAsia"/>
          <w:sz w:val="24"/>
          <w:u w:val="single"/>
        </w:rPr>
        <w:t xml:space="preserve">                                                             </w:t>
      </w:r>
    </w:p>
    <w:p w14:paraId="5E8E8A57" w14:textId="77777777" w:rsidR="002B790B" w:rsidRDefault="002B790B" w:rsidP="002B790B">
      <w:pPr>
        <w:pStyle w:val="zw2"/>
        <w:outlineLvl w:val="9"/>
        <w:rPr>
          <w:sz w:val="24"/>
        </w:rPr>
      </w:pPr>
      <w:r>
        <w:rPr>
          <w:rFonts w:hint="eastAsia"/>
          <w:sz w:val="24"/>
        </w:rPr>
        <w:t>一、实验目的：</w:t>
      </w:r>
    </w:p>
    <w:p w14:paraId="1D5E1C4D" w14:textId="77777777" w:rsidR="002B790B" w:rsidRPr="003473DF" w:rsidRDefault="002B790B" w:rsidP="002B790B">
      <w:pPr>
        <w:pStyle w:val="zw2"/>
        <w:spacing w:line="360" w:lineRule="auto"/>
        <w:rPr>
          <w:rFonts w:ascii="宋体" w:eastAsia="宋体" w:hAnsi="宋体" w:cs="宋体"/>
          <w:sz w:val="24"/>
        </w:rPr>
      </w:pPr>
      <w:r w:rsidRPr="003473DF">
        <w:rPr>
          <w:rFonts w:ascii="宋体" w:eastAsia="宋体" w:hAnsi="宋体" w:cs="宋体" w:hint="eastAsia"/>
          <w:sz w:val="24"/>
        </w:rPr>
        <w:t>1、</w:t>
      </w:r>
      <w:r w:rsidRPr="003473DF">
        <w:rPr>
          <w:rFonts w:ascii="宋体" w:eastAsia="宋体" w:hAnsi="宋体" w:cs="宋体" w:hint="eastAsia"/>
          <w:sz w:val="24"/>
        </w:rPr>
        <w:tab/>
        <w:t>了解Matlab的发展和主要功能；</w:t>
      </w:r>
    </w:p>
    <w:p w14:paraId="3E7070A4" w14:textId="77777777" w:rsidR="002B790B" w:rsidRPr="003473DF" w:rsidRDefault="002B790B" w:rsidP="002B790B">
      <w:pPr>
        <w:pStyle w:val="zw2"/>
        <w:spacing w:line="360" w:lineRule="auto"/>
        <w:rPr>
          <w:rFonts w:ascii="宋体" w:eastAsia="宋体" w:hAnsi="宋体" w:cs="宋体"/>
          <w:sz w:val="24"/>
        </w:rPr>
      </w:pPr>
      <w:r w:rsidRPr="003473DF">
        <w:rPr>
          <w:rFonts w:ascii="宋体" w:eastAsia="宋体" w:hAnsi="宋体" w:cs="宋体" w:hint="eastAsia"/>
          <w:sz w:val="24"/>
        </w:rPr>
        <w:t>2、</w:t>
      </w:r>
      <w:r w:rsidRPr="003473DF">
        <w:rPr>
          <w:rFonts w:ascii="宋体" w:eastAsia="宋体" w:hAnsi="宋体" w:cs="宋体" w:hint="eastAsia"/>
          <w:sz w:val="24"/>
        </w:rPr>
        <w:tab/>
        <w:t>熟悉Matlab工作环境的各个窗口；</w:t>
      </w:r>
    </w:p>
    <w:p w14:paraId="7A9E2608" w14:textId="77777777" w:rsidR="002B790B" w:rsidRPr="003473DF" w:rsidRDefault="002B790B" w:rsidP="002B790B">
      <w:pPr>
        <w:pStyle w:val="zw2"/>
        <w:spacing w:line="360" w:lineRule="auto"/>
        <w:rPr>
          <w:rFonts w:ascii="宋体" w:eastAsia="宋体" w:hAnsi="宋体" w:cs="宋体"/>
          <w:sz w:val="24"/>
        </w:rPr>
      </w:pPr>
      <w:r w:rsidRPr="003473DF">
        <w:rPr>
          <w:rFonts w:ascii="宋体" w:eastAsia="宋体" w:hAnsi="宋体" w:cs="宋体" w:hint="eastAsia"/>
          <w:sz w:val="24"/>
        </w:rPr>
        <w:t>3、</w:t>
      </w:r>
      <w:r w:rsidRPr="003473DF">
        <w:rPr>
          <w:rFonts w:ascii="宋体" w:eastAsia="宋体" w:hAnsi="宋体" w:cs="宋体" w:hint="eastAsia"/>
          <w:sz w:val="24"/>
        </w:rPr>
        <w:tab/>
        <w:t>掌握建立矩阵的方法；</w:t>
      </w:r>
    </w:p>
    <w:p w14:paraId="2025F4AC" w14:textId="77777777" w:rsidR="002B790B" w:rsidRPr="003473DF" w:rsidRDefault="002B790B" w:rsidP="002B790B">
      <w:pPr>
        <w:pStyle w:val="zw2"/>
        <w:spacing w:line="360" w:lineRule="auto"/>
        <w:outlineLvl w:val="9"/>
        <w:rPr>
          <w:rFonts w:ascii="宋体" w:eastAsia="宋体" w:hAnsi="宋体" w:cs="宋体"/>
          <w:sz w:val="24"/>
        </w:rPr>
      </w:pPr>
      <w:r w:rsidRPr="003473DF">
        <w:rPr>
          <w:rFonts w:ascii="宋体" w:eastAsia="宋体" w:hAnsi="宋体" w:cs="宋体" w:hint="eastAsia"/>
          <w:sz w:val="24"/>
        </w:rPr>
        <w:t>4、</w:t>
      </w:r>
      <w:r w:rsidRPr="003473DF">
        <w:rPr>
          <w:rFonts w:ascii="宋体" w:eastAsia="宋体" w:hAnsi="宋体" w:cs="宋体" w:hint="eastAsia"/>
          <w:sz w:val="24"/>
        </w:rPr>
        <w:tab/>
        <w:t>掌握Matlab各种表达式的书写规则以及常用函数的使用。</w:t>
      </w:r>
    </w:p>
    <w:p w14:paraId="6B283662" w14:textId="77777777" w:rsidR="002B790B" w:rsidRDefault="002B790B" w:rsidP="002B790B">
      <w:pPr>
        <w:pStyle w:val="zw2"/>
        <w:outlineLvl w:val="9"/>
      </w:pPr>
      <w:r>
        <w:rPr>
          <w:rFonts w:hint="eastAsia"/>
          <w:sz w:val="24"/>
        </w:rPr>
        <w:t>二、实验内容及完成情况：</w:t>
      </w:r>
    </w:p>
    <w:p w14:paraId="5AD08272" w14:textId="77777777" w:rsidR="002B790B" w:rsidRDefault="002B790B" w:rsidP="002B790B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先求下列表达式的值，然后显示</w:t>
      </w:r>
      <w:r>
        <w:rPr>
          <w:rFonts w:hint="eastAsia"/>
        </w:rPr>
        <w:t>Matlab</w:t>
      </w:r>
      <w:r>
        <w:rPr>
          <w:rFonts w:hint="eastAsia"/>
        </w:rPr>
        <w:t>工作空间的使用情况并保存全部变量。</w:t>
      </w:r>
    </w:p>
    <w:p w14:paraId="0C2932C6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32"/>
        </w:rPr>
        <w:object w:dxaOrig="1939" w:dyaOrig="919" w14:anchorId="10A9C9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62.4pt;height:30pt;mso-position-horizontal-relative:page;mso-position-vertical-relative:page" o:ole="">
            <v:imagedata r:id="rId7" o:title=""/>
          </v:shape>
          <o:OLEObject Type="Embed" ProgID="Equation.DSMT4" ShapeID="对象 1" DrawAspect="Content" ObjectID="_1676902712" r:id="rId8"/>
        </w:object>
      </w:r>
      <w:r>
        <w:t xml:space="preserve">  </w:t>
      </w:r>
    </w:p>
    <w:p w14:paraId="238D83DD" w14:textId="24FA3556" w:rsidR="002B790B" w:rsidRDefault="002B790B" w:rsidP="002B790B">
      <w:pPr>
        <w:spacing w:line="480" w:lineRule="auto"/>
      </w:pPr>
      <w:r w:rsidRPr="003B7A28">
        <w:rPr>
          <w:noProof/>
        </w:rPr>
        <w:drawing>
          <wp:inline distT="0" distB="0" distL="0" distR="0" wp14:anchorId="5CAC2E05" wp14:editId="1531724A">
            <wp:extent cx="6118860" cy="116586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87607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2"/>
        </w:rPr>
        <w:object w:dxaOrig="3219" w:dyaOrig="880" w14:anchorId="546E6D07">
          <v:shape id="对象 17" o:spid="_x0000_i1026" type="#_x0000_t75" style="width:103.2pt;height:28.8pt;mso-position-horizontal-relative:page;mso-position-vertical-relative:page" o:ole="">
            <v:imagedata r:id="rId10" o:title=""/>
          </v:shape>
          <o:OLEObject Type="Embed" ProgID="Equation.DSMT4" ShapeID="对象 17" DrawAspect="Content" ObjectID="_1676902713" r:id="rId11"/>
        </w:object>
      </w:r>
      <w:r>
        <w:rPr>
          <w:rFonts w:hint="eastAsia"/>
        </w:rPr>
        <w:t>，其中</w:t>
      </w:r>
      <w:r>
        <w:rPr>
          <w:position w:val="-44"/>
        </w:rPr>
        <w:object w:dxaOrig="2960" w:dyaOrig="1059" w14:anchorId="2B597F02">
          <v:shape id="对象 20" o:spid="_x0000_i1027" type="#_x0000_t75" style="width:95.4pt;height:34.8pt;mso-position-horizontal-relative:page;mso-position-vertical-relative:page" o:ole="">
            <v:imagedata r:id="rId12" o:title=""/>
          </v:shape>
          <o:OLEObject Type="Embed" ProgID="Equation.DSMT4" ShapeID="对象 20" DrawAspect="Content" ObjectID="_1676902714" r:id="rId13"/>
        </w:object>
      </w:r>
    </w:p>
    <w:p w14:paraId="6AA49B9E" w14:textId="42BC8E1C" w:rsidR="002B790B" w:rsidRDefault="002B790B" w:rsidP="002B790B">
      <w:pPr>
        <w:spacing w:line="480" w:lineRule="auto"/>
      </w:pPr>
      <w:r w:rsidRPr="003B7A28">
        <w:rPr>
          <w:noProof/>
        </w:rPr>
        <w:lastRenderedPageBreak/>
        <w:drawing>
          <wp:inline distT="0" distB="0" distL="0" distR="0" wp14:anchorId="236A44EC" wp14:editId="67299EC3">
            <wp:extent cx="3977640" cy="3063240"/>
            <wp:effectExtent l="0" t="0" r="381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64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2FBA0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24"/>
        </w:rPr>
        <w:object w:dxaOrig="7300" w:dyaOrig="659" w14:anchorId="3EE2D95E">
          <v:shape id="对象 30" o:spid="_x0000_i1028" type="#_x0000_t75" style="width:364.8pt;height:33pt;mso-position-horizontal-relative:page;mso-position-vertical-relative:page" o:ole="">
            <v:imagedata r:id="rId15" o:title=""/>
          </v:shape>
          <o:OLEObject Type="Embed" ProgID="Equation.DSMT4" ShapeID="对象 30" DrawAspect="Content" ObjectID="_1676902715" r:id="rId16"/>
        </w:object>
      </w:r>
    </w:p>
    <w:p w14:paraId="4FAC134C" w14:textId="77777777" w:rsidR="002B790B" w:rsidRDefault="002B790B" w:rsidP="002B790B">
      <w:pPr>
        <w:spacing w:line="480" w:lineRule="auto"/>
      </w:pPr>
      <w:r>
        <w:rPr>
          <w:rFonts w:hint="eastAsia"/>
        </w:rPr>
        <w:t>提示：利用冒号表达式生成</w:t>
      </w:r>
      <w:r>
        <w:rPr>
          <w:rFonts w:hint="eastAsia"/>
        </w:rPr>
        <w:t>a</w:t>
      </w:r>
      <w:r>
        <w:rPr>
          <w:rFonts w:hint="eastAsia"/>
        </w:rPr>
        <w:t>向量，求各点的函数值时用点乘运算。</w:t>
      </w:r>
    </w:p>
    <w:p w14:paraId="176D3336" w14:textId="2DC7F041" w:rsidR="002B790B" w:rsidRDefault="002B790B" w:rsidP="002B790B">
      <w:pPr>
        <w:spacing w:line="480" w:lineRule="auto"/>
        <w:rPr>
          <w:noProof/>
        </w:rPr>
      </w:pPr>
      <w:r w:rsidRPr="003B7A28">
        <w:rPr>
          <w:noProof/>
        </w:rPr>
        <w:drawing>
          <wp:inline distT="0" distB="0" distL="0" distR="0" wp14:anchorId="1FB9B781" wp14:editId="3202BAE0">
            <wp:extent cx="6118860" cy="36728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367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267F9" w14:textId="1C3BE4A2" w:rsidR="002B790B" w:rsidRDefault="002B790B" w:rsidP="002B790B">
      <w:pPr>
        <w:spacing w:line="480" w:lineRule="auto"/>
        <w:rPr>
          <w:noProof/>
        </w:rPr>
      </w:pPr>
      <w:r w:rsidRPr="003B7A28">
        <w:rPr>
          <w:noProof/>
        </w:rPr>
        <w:lastRenderedPageBreak/>
        <w:drawing>
          <wp:inline distT="0" distB="0" distL="0" distR="0" wp14:anchorId="32C186DD" wp14:editId="539F2ADB">
            <wp:extent cx="6118860" cy="38785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387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8EA1" w14:textId="6C6D4B81" w:rsidR="002B790B" w:rsidRDefault="002B790B" w:rsidP="002B790B">
      <w:pPr>
        <w:spacing w:line="480" w:lineRule="auto"/>
      </w:pPr>
      <w:r w:rsidRPr="003B7A28">
        <w:rPr>
          <w:noProof/>
        </w:rPr>
        <w:drawing>
          <wp:inline distT="0" distB="0" distL="0" distR="0" wp14:anchorId="455F8C33" wp14:editId="613C96AD">
            <wp:extent cx="6118860" cy="39090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390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B81CC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54"/>
        </w:rPr>
        <w:object w:dxaOrig="4440" w:dyaOrig="1219" w14:anchorId="7D92580A">
          <v:shape id="对象 35" o:spid="_x0000_i1029" type="#_x0000_t75" style="width:222pt;height:61.2pt;mso-position-horizontal-relative:page;mso-position-vertical-relative:page" o:ole="">
            <v:imagedata r:id="rId20" o:title=""/>
          </v:shape>
          <o:OLEObject Type="Embed" ProgID="Equation.DSMT4" ShapeID="对象 35" DrawAspect="Content" ObjectID="_1676902716" r:id="rId21"/>
        </w:object>
      </w:r>
    </w:p>
    <w:p w14:paraId="53BF1147" w14:textId="77777777" w:rsidR="002B790B" w:rsidRDefault="002B790B" w:rsidP="002B790B">
      <w:pPr>
        <w:spacing w:line="480" w:lineRule="auto"/>
      </w:pPr>
      <w:r>
        <w:rPr>
          <w:rFonts w:hint="eastAsia"/>
        </w:rPr>
        <w:t>提示：用逻辑表达式求分段函数值。</w:t>
      </w:r>
    </w:p>
    <w:p w14:paraId="6406A409" w14:textId="37B5AA9E" w:rsidR="002B790B" w:rsidRDefault="002B790B" w:rsidP="002B790B">
      <w:pPr>
        <w:spacing w:line="480" w:lineRule="auto"/>
      </w:pPr>
      <w:r w:rsidRPr="003B7A28">
        <w:rPr>
          <w:noProof/>
        </w:rPr>
        <w:lastRenderedPageBreak/>
        <w:drawing>
          <wp:inline distT="0" distB="0" distL="0" distR="0" wp14:anchorId="72487DD4" wp14:editId="4C6E1F5A">
            <wp:extent cx="6118860" cy="17602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FE5E7" w14:textId="77777777" w:rsidR="002B790B" w:rsidRDefault="002B790B" w:rsidP="002B790B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已知：</w:t>
      </w:r>
    </w:p>
    <w:p w14:paraId="5BB3B9B0" w14:textId="77777777" w:rsidR="002B790B" w:rsidRDefault="002B790B" w:rsidP="002B790B">
      <w:pPr>
        <w:spacing w:line="480" w:lineRule="auto"/>
      </w:pPr>
      <w:r>
        <w:rPr>
          <w:position w:val="-48"/>
        </w:rPr>
        <w:object w:dxaOrig="1920" w:dyaOrig="1100" w14:anchorId="62101424">
          <v:shape id="对象 39" o:spid="_x0000_i1030" type="#_x0000_t75" style="width:96pt;height:55.2pt;mso-position-horizontal-relative:page;mso-position-vertical-relative:page" o:ole="">
            <v:imagedata r:id="rId23" o:title=""/>
          </v:shape>
          <o:OLEObject Type="Embed" ProgID="Equation.DSMT4" ShapeID="对象 39" DrawAspect="Content" ObjectID="_1676902717" r:id="rId24"/>
        </w:object>
      </w:r>
      <w:r>
        <w:rPr>
          <w:rFonts w:hint="eastAsia"/>
        </w:rPr>
        <w:t>，</w:t>
      </w:r>
      <w:r>
        <w:rPr>
          <w:position w:val="-48"/>
        </w:rPr>
        <w:object w:dxaOrig="1800" w:dyaOrig="1100" w14:anchorId="1DE19919">
          <v:shape id="对象 42" o:spid="_x0000_i1031" type="#_x0000_t75" style="width:90pt;height:55.2pt;mso-position-horizontal-relative:page;mso-position-vertical-relative:page" o:ole="">
            <v:imagedata r:id="rId25" o:title=""/>
          </v:shape>
          <o:OLEObject Type="Embed" ProgID="Equation.DSMT4" ShapeID="对象 42" DrawAspect="Content" ObjectID="_1676902718" r:id="rId26"/>
        </w:object>
      </w:r>
    </w:p>
    <w:p w14:paraId="18E78F00" w14:textId="77777777" w:rsidR="002B790B" w:rsidRDefault="002B790B" w:rsidP="002B790B">
      <w:pPr>
        <w:spacing w:line="480" w:lineRule="auto"/>
      </w:pPr>
      <w:r>
        <w:rPr>
          <w:rFonts w:hint="eastAsia"/>
        </w:rPr>
        <w:t>求下列表达式的值。</w:t>
      </w:r>
    </w:p>
    <w:p w14:paraId="0665A25C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8"/>
        </w:rPr>
        <w:object w:dxaOrig="2120" w:dyaOrig="299" w14:anchorId="72BB1CC2">
          <v:shape id="对象 45" o:spid="_x0000_i1032" type="#_x0000_t75" style="width:106.2pt;height:15pt;mso-position-horizontal-relative:page;mso-position-vertical-relative:page" o:ole="">
            <v:imagedata r:id="rId27" o:title=""/>
          </v:shape>
          <o:OLEObject Type="Embed" ProgID="Equation.DSMT4" ShapeID="对象 45" DrawAspect="Content" ObjectID="_1676902719" r:id="rId28"/>
        </w:object>
      </w:r>
      <w:r>
        <w:rPr>
          <w:rFonts w:hint="eastAsia"/>
        </w:rPr>
        <w:t>，其中</w:t>
      </w:r>
      <w:r>
        <w:rPr>
          <w:rFonts w:hint="eastAsia"/>
          <w:b/>
          <w:i/>
        </w:rPr>
        <w:t>I</w:t>
      </w:r>
      <w:r>
        <w:rPr>
          <w:rFonts w:hint="eastAsia"/>
        </w:rPr>
        <w:t>为单位矩阵；</w:t>
      </w:r>
    </w:p>
    <w:p w14:paraId="04124F1C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639" w:dyaOrig="319" w14:anchorId="0F4B4606">
          <v:shape id="对象 48" o:spid="_x0000_i1033" type="#_x0000_t75" style="width:31.8pt;height:16.2pt;mso-position-horizontal-relative:page;mso-position-vertical-relative:page" o:ole="">
            <v:imagedata r:id="rId29" o:title=""/>
          </v:shape>
          <o:OLEObject Type="Embed" ProgID="Equation.DSMT4" ShapeID="对象 48" DrawAspect="Content" ObjectID="_1676902720" r:id="rId30"/>
        </w:object>
      </w:r>
      <w:r>
        <w:rPr>
          <w:rFonts w:hint="eastAsia"/>
        </w:rPr>
        <w:t>和</w:t>
      </w:r>
      <w:r>
        <w:rPr>
          <w:position w:val="-6"/>
        </w:rPr>
        <w:object w:dxaOrig="658" w:dyaOrig="279" w14:anchorId="55CA1E48">
          <v:shape id="对象 51" o:spid="_x0000_i1034" type="#_x0000_t75" style="width:33pt;height:13.8pt;mso-position-horizontal-relative:page;mso-position-vertical-relative:page" o:ole="">
            <v:imagedata r:id="rId31" o:title=""/>
          </v:shape>
          <o:OLEObject Type="Embed" ProgID="Equation.DSMT4" ShapeID="对象 51" DrawAspect="Content" ObjectID="_1676902721" r:id="rId32"/>
        </w:object>
      </w:r>
    </w:p>
    <w:p w14:paraId="4D7194AD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578" w:dyaOrig="279" w14:anchorId="45F8A2A6">
          <v:shape id="对象 54" o:spid="_x0000_i1035" type="#_x0000_t75" style="width:28.8pt;height:13.8pt;mso-position-horizontal-relative:page;mso-position-vertical-relative:page" o:ole="">
            <v:imagedata r:id="rId33" o:title=""/>
          </v:shape>
          <o:OLEObject Type="Embed" ProgID="Equation.DSMT4" ShapeID="对象 54" DrawAspect="Content" ObjectID="_1676902722" r:id="rId34"/>
        </w:object>
      </w:r>
      <w:r>
        <w:rPr>
          <w:rFonts w:hint="eastAsia"/>
        </w:rPr>
        <w:t>和</w:t>
      </w:r>
      <w:r>
        <w:rPr>
          <w:position w:val="-6"/>
        </w:rPr>
        <w:object w:dxaOrig="618" w:dyaOrig="279" w14:anchorId="6E8482C2">
          <v:shape id="对象 57" o:spid="_x0000_i1036" type="#_x0000_t75" style="width:31.2pt;height:13.8pt;mso-position-horizontal-relative:page;mso-position-vertical-relative:page" o:ole="">
            <v:imagedata r:id="rId35" o:title=""/>
          </v:shape>
          <o:OLEObject Type="Embed" ProgID="Equation.DSMT4" ShapeID="对象 57" DrawAspect="Content" ObjectID="_1676902723" r:id="rId36"/>
        </w:object>
      </w:r>
    </w:p>
    <w:p w14:paraId="196190D5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598" w:dyaOrig="279" w14:anchorId="6C993F1D">
          <v:shape id="对象 60" o:spid="_x0000_i1037" type="#_x0000_t75" style="width:30pt;height:13.8pt;mso-position-horizontal-relative:page;mso-position-vertical-relative:page" o:ole="">
            <v:imagedata r:id="rId37" o:title=""/>
          </v:shape>
          <o:OLEObject Type="Embed" ProgID="Equation.DSMT4" ShapeID="对象 60" DrawAspect="Content" ObjectID="_1676902724" r:id="rId38"/>
        </w:object>
      </w:r>
      <w:r>
        <w:rPr>
          <w:rFonts w:hint="eastAsia"/>
        </w:rPr>
        <w:t>和</w:t>
      </w:r>
      <w:r>
        <w:rPr>
          <w:position w:val="-6"/>
        </w:rPr>
        <w:object w:dxaOrig="598" w:dyaOrig="279" w14:anchorId="4E173871">
          <v:shape id="对象 63" o:spid="_x0000_i1038" type="#_x0000_t75" style="width:30pt;height:13.8pt;mso-position-horizontal-relative:page;mso-position-vertical-relative:page" o:ole="">
            <v:imagedata r:id="rId39" o:title=""/>
          </v:shape>
          <o:OLEObject Type="Embed" ProgID="Equation.DSMT4" ShapeID="对象 63" DrawAspect="Content" ObjectID="_1676902725" r:id="rId40"/>
        </w:object>
      </w:r>
    </w:p>
    <w:p w14:paraId="4EFE0901" w14:textId="77777777" w:rsidR="002B790B" w:rsidRDefault="002B790B" w:rsidP="002B790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position w:val="-12"/>
        </w:rPr>
        <w:object w:dxaOrig="679" w:dyaOrig="379" w14:anchorId="6BDD1918">
          <v:shape id="对象 66" o:spid="_x0000_i1039" type="#_x0000_t75" style="width:34.2pt;height:19.2pt;mso-position-horizontal-relative:page;mso-position-vertical-relative:page" o:ole="">
            <v:imagedata r:id="rId41" o:title=""/>
          </v:shape>
          <o:OLEObject Type="Embed" ProgID="Equation.DSMT4" ShapeID="对象 66" DrawAspect="Content" ObjectID="_1676902726" r:id="rId42"/>
        </w:object>
      </w:r>
      <w:r>
        <w:rPr>
          <w:rFonts w:hint="eastAsia"/>
        </w:rPr>
        <w:t>和</w:t>
      </w:r>
      <w:r>
        <w:rPr>
          <w:position w:val="-16"/>
        </w:rPr>
        <w:object w:dxaOrig="1760" w:dyaOrig="439" w14:anchorId="1C18A9F4">
          <v:shape id="对象 69" o:spid="_x0000_i1040" type="#_x0000_t75" style="width:88.2pt;height:22.2pt;mso-position-horizontal-relative:page;mso-position-vertical-relative:page" o:ole="">
            <v:imagedata r:id="rId43" o:title=""/>
          </v:shape>
          <o:OLEObject Type="Embed" ProgID="Equation.DSMT4" ShapeID="对象 69" DrawAspect="Content" ObjectID="_1676902727" r:id="rId44"/>
        </w:object>
      </w:r>
    </w:p>
    <w:p w14:paraId="02AC4C1A" w14:textId="57DF3087" w:rsidR="002B790B" w:rsidRDefault="002B790B" w:rsidP="002B790B">
      <w:pPr>
        <w:spacing w:line="480" w:lineRule="auto"/>
        <w:rPr>
          <w:noProof/>
        </w:rPr>
      </w:pPr>
      <w:r w:rsidRPr="003B7A28">
        <w:rPr>
          <w:noProof/>
        </w:rPr>
        <w:lastRenderedPageBreak/>
        <w:drawing>
          <wp:inline distT="0" distB="0" distL="0" distR="0" wp14:anchorId="793CAF68" wp14:editId="4593F307">
            <wp:extent cx="6073140" cy="526542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140" cy="526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021AB" w14:textId="77777777" w:rsidR="002B790B" w:rsidRDefault="002B790B" w:rsidP="002B790B">
      <w:pPr>
        <w:spacing w:line="480" w:lineRule="auto"/>
        <w:rPr>
          <w:noProof/>
        </w:rPr>
      </w:pPr>
    </w:p>
    <w:p w14:paraId="654854A5" w14:textId="77777777" w:rsidR="002B790B" w:rsidRDefault="002B790B" w:rsidP="002B790B">
      <w:pPr>
        <w:spacing w:line="480" w:lineRule="auto"/>
        <w:rPr>
          <w:noProof/>
        </w:rPr>
      </w:pPr>
    </w:p>
    <w:p w14:paraId="22E41F46" w14:textId="3B1C0093" w:rsidR="002B790B" w:rsidRDefault="002B790B" w:rsidP="002B790B">
      <w:pPr>
        <w:spacing w:line="480" w:lineRule="auto"/>
        <w:rPr>
          <w:noProof/>
        </w:rPr>
      </w:pPr>
      <w:r w:rsidRPr="003B7A28">
        <w:rPr>
          <w:noProof/>
        </w:rPr>
        <w:lastRenderedPageBreak/>
        <w:drawing>
          <wp:inline distT="0" distB="0" distL="0" distR="0" wp14:anchorId="28222AB5" wp14:editId="6AD9A857">
            <wp:extent cx="6118860" cy="5425440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542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09866" w14:textId="00BC0749" w:rsidR="002B790B" w:rsidRDefault="002B790B" w:rsidP="002B790B">
      <w:pPr>
        <w:spacing w:line="480" w:lineRule="auto"/>
        <w:rPr>
          <w:noProof/>
        </w:rPr>
      </w:pPr>
      <w:r w:rsidRPr="003B7A28">
        <w:rPr>
          <w:noProof/>
        </w:rPr>
        <w:lastRenderedPageBreak/>
        <w:drawing>
          <wp:inline distT="0" distB="0" distL="0" distR="0" wp14:anchorId="41CD3A65" wp14:editId="1724FAF3">
            <wp:extent cx="6118860" cy="58826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588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33DF8" w14:textId="1543652E" w:rsidR="002B790B" w:rsidRDefault="002B790B" w:rsidP="002B790B">
      <w:pPr>
        <w:spacing w:line="480" w:lineRule="auto"/>
      </w:pPr>
      <w:r w:rsidRPr="003B7A28">
        <w:rPr>
          <w:noProof/>
        </w:rPr>
        <w:lastRenderedPageBreak/>
        <w:drawing>
          <wp:inline distT="0" distB="0" distL="0" distR="0" wp14:anchorId="794609F5" wp14:editId="7169E608">
            <wp:extent cx="6118860" cy="55168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551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8627F" w14:textId="7586F12C" w:rsidR="002B790B" w:rsidRDefault="002B790B" w:rsidP="00EC0421">
      <w:pPr>
        <w:pStyle w:val="a7"/>
        <w:numPr>
          <w:ilvl w:val="0"/>
          <w:numId w:val="1"/>
        </w:numPr>
        <w:spacing w:line="480" w:lineRule="auto"/>
        <w:ind w:firstLineChars="0"/>
      </w:pPr>
      <w:r>
        <w:rPr>
          <w:rFonts w:hint="eastAsia"/>
        </w:rPr>
        <w:t>计算</w:t>
      </w:r>
      <w:r>
        <w:rPr>
          <w:rFonts w:hint="eastAsia"/>
          <w:position w:val="-30"/>
        </w:rPr>
        <w:object w:dxaOrig="3620" w:dyaOrig="679" w14:anchorId="480815EE">
          <v:shape id="对象 70" o:spid="_x0000_i1041" type="#_x0000_t75" style="width:181.2pt;height:34.2pt" o:ole="">
            <v:fill o:detectmouseclick="t"/>
            <v:imagedata r:id="rId49" o:title=""/>
          </v:shape>
          <o:OLEObject Type="Embed" ProgID="Equation.KSEE3" ShapeID="对象 70" DrawAspect="Content" ObjectID="_1676902728" r:id="rId50">
            <o:FieldCodes>\* MERGEFORMAT</o:FieldCodes>
          </o:OLEObject>
        </w:object>
      </w:r>
      <w:r>
        <w:rPr>
          <w:rFonts w:hint="eastAsia"/>
        </w:rPr>
        <w:t>的模和夹角。</w:t>
      </w:r>
    </w:p>
    <w:p w14:paraId="221E0A89" w14:textId="5822A43D" w:rsidR="00EC0421" w:rsidRDefault="00EC0421" w:rsidP="00EC0421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44038DCE" wp14:editId="76E47DDF">
            <wp:extent cx="6119495" cy="630999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630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617F3" w14:textId="77777777" w:rsidR="00EC0421" w:rsidRDefault="00EC0421" w:rsidP="00EC0421">
      <w:pPr>
        <w:spacing w:line="480" w:lineRule="auto"/>
      </w:pPr>
    </w:p>
    <w:p w14:paraId="17E75D55" w14:textId="0B28D39F" w:rsidR="002B790B" w:rsidRDefault="00FC0D7A" w:rsidP="002B790B">
      <w:pPr>
        <w:spacing w:line="480" w:lineRule="auto"/>
      </w:pPr>
      <w:r>
        <w:t>4</w:t>
      </w:r>
      <w:r w:rsidR="002B790B">
        <w:rPr>
          <w:rFonts w:hint="eastAsia"/>
        </w:rPr>
        <w:t xml:space="preserve">. </w:t>
      </w:r>
      <w:r w:rsidR="002B790B">
        <w:rPr>
          <w:rFonts w:hint="eastAsia"/>
        </w:rPr>
        <w:t>已知</w:t>
      </w:r>
      <w:r w:rsidR="002B790B">
        <w:rPr>
          <w:position w:val="-12"/>
        </w:rPr>
        <w:object w:dxaOrig="3696" w:dyaOrig="339" w14:anchorId="793E30D6">
          <v:shape id="对象 71" o:spid="_x0000_i1042" type="#_x0000_t75" style="width:184.8pt;height:16.8pt" o:ole="">
            <v:imagedata r:id="rId52" o:title=""/>
          </v:shape>
          <o:OLEObject Type="Embed" ProgID="Equation.DSMT4" ShapeID="对象 71" DrawAspect="Content" ObjectID="_1676902729" r:id="rId53"/>
        </w:object>
      </w:r>
      <w:r w:rsidR="002B790B">
        <w:rPr>
          <w:rFonts w:hint="eastAsia"/>
        </w:rPr>
        <w:t>，</w:t>
      </w:r>
    </w:p>
    <w:p w14:paraId="21F44C63" w14:textId="77777777" w:rsidR="002B790B" w:rsidRDefault="002B790B" w:rsidP="002B790B">
      <w:pPr>
        <w:spacing w:line="480" w:lineRule="auto"/>
      </w:pPr>
      <w:r>
        <w:rPr>
          <w:position w:val="-12"/>
        </w:rPr>
        <w:object w:dxaOrig="5415" w:dyaOrig="339" w14:anchorId="61E478BA">
          <v:shape id="对象 72" o:spid="_x0000_i1043" type="#_x0000_t75" style="width:271.2pt;height:16.8pt" o:ole="">
            <v:imagedata r:id="rId54" o:title=""/>
          </v:shape>
          <o:OLEObject Type="Embed" ProgID="Equation.DSMT4" ShapeID="对象 72" DrawAspect="Content" ObjectID="_1676902730" r:id="rId55"/>
        </w:object>
      </w:r>
      <w:r>
        <w:rPr>
          <w:rFonts w:hint="eastAsia"/>
        </w:rPr>
        <w:t>，进行曲线拟合，说明拟合过程中多项式阶数的选择对拟合结果的影响，并给出较为合理的拟合多项式（每条函数调用的语句都要进行注释说明作用，变量的含义）。</w:t>
      </w:r>
    </w:p>
    <w:p w14:paraId="558D57B9" w14:textId="0C0CE646" w:rsidR="002B790B" w:rsidRPr="002B790B" w:rsidRDefault="008B43DA" w:rsidP="002B790B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447369BD" wp14:editId="0305AEBB">
            <wp:extent cx="6119495" cy="51841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18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60AE" w:rsidRPr="005A60AE">
        <w:rPr>
          <w:noProof/>
        </w:rPr>
        <w:t xml:space="preserve"> </w:t>
      </w:r>
      <w:r w:rsidR="005A60AE">
        <w:rPr>
          <w:noProof/>
        </w:rPr>
        <w:drawing>
          <wp:inline distT="0" distB="0" distL="0" distR="0" wp14:anchorId="7E847686" wp14:editId="5EE011B0">
            <wp:extent cx="6119495" cy="3465195"/>
            <wp:effectExtent l="0" t="0" r="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6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60AE">
        <w:rPr>
          <w:rFonts w:hint="eastAsia"/>
          <w:noProof/>
        </w:rPr>
        <w:t>拟合次数越多越精准</w:t>
      </w:r>
      <w:r w:rsidR="005D393D">
        <w:rPr>
          <w:rFonts w:hint="eastAsia"/>
          <w:noProof/>
        </w:rPr>
        <w:t>y</w:t>
      </w:r>
      <w:r w:rsidR="005D393D">
        <w:rPr>
          <w:noProof/>
        </w:rPr>
        <w:t>=</w:t>
      </w:r>
      <w:r w:rsidR="005D393D" w:rsidRPr="005D393D">
        <w:rPr>
          <w:noProof/>
        </w:rPr>
        <w:t>16.0758</w:t>
      </w:r>
      <w:r w:rsidR="005D393D">
        <w:rPr>
          <w:noProof/>
        </w:rPr>
        <w:t>x^3</w:t>
      </w:r>
      <w:r w:rsidR="005D393D" w:rsidRPr="005D393D">
        <w:rPr>
          <w:noProof/>
        </w:rPr>
        <w:t xml:space="preserve"> </w:t>
      </w:r>
      <w:r w:rsidR="005D393D">
        <w:rPr>
          <w:noProof/>
        </w:rPr>
        <w:t>-</w:t>
      </w:r>
      <w:r w:rsidR="005D393D" w:rsidRPr="005D393D">
        <w:rPr>
          <w:noProof/>
        </w:rPr>
        <w:t>33.9245</w:t>
      </w:r>
      <w:r w:rsidR="005D393D">
        <w:rPr>
          <w:noProof/>
        </w:rPr>
        <w:t>x^2</w:t>
      </w:r>
      <w:r w:rsidR="005D393D" w:rsidRPr="005D393D">
        <w:rPr>
          <w:noProof/>
        </w:rPr>
        <w:t xml:space="preserve"> </w:t>
      </w:r>
      <w:r w:rsidR="005D393D">
        <w:rPr>
          <w:noProof/>
        </w:rPr>
        <w:t>+</w:t>
      </w:r>
      <w:r w:rsidR="005D393D" w:rsidRPr="005D393D">
        <w:rPr>
          <w:noProof/>
        </w:rPr>
        <w:t>29.3246</w:t>
      </w:r>
      <w:r w:rsidR="006716B0">
        <w:rPr>
          <w:noProof/>
        </w:rPr>
        <w:t>-</w:t>
      </w:r>
      <w:r w:rsidR="005D393D" w:rsidRPr="005D393D">
        <w:rPr>
          <w:noProof/>
        </w:rPr>
        <w:t>0.6104</w:t>
      </w:r>
    </w:p>
    <w:p w14:paraId="7ADD46C8" w14:textId="77777777" w:rsidR="002B790B" w:rsidRDefault="002B790B" w:rsidP="002B790B">
      <w:pPr>
        <w:spacing w:line="480" w:lineRule="auto"/>
        <w:rPr>
          <w:b/>
        </w:rPr>
      </w:pPr>
      <w:r>
        <w:rPr>
          <w:rFonts w:hint="eastAsia"/>
          <w:b/>
        </w:rPr>
        <w:lastRenderedPageBreak/>
        <w:t>思考题：</w:t>
      </w:r>
    </w:p>
    <w:p w14:paraId="15F151E2" w14:textId="77777777" w:rsidR="002B790B" w:rsidRDefault="002B790B" w:rsidP="002B790B">
      <w:pPr>
        <w:spacing w:line="480" w:lineRule="auto"/>
      </w:pPr>
      <w:r>
        <w:rPr>
          <w:rFonts w:hint="eastAsia"/>
        </w:rPr>
        <w:t xml:space="preserve">1. </w:t>
      </w:r>
      <w:r>
        <w:rPr>
          <w:rFonts w:hint="eastAsia"/>
        </w:rPr>
        <w:t>与其他高级语言相比，</w:t>
      </w:r>
      <w:r>
        <w:rPr>
          <w:rFonts w:hint="eastAsia"/>
        </w:rPr>
        <w:t>Matlab</w:t>
      </w:r>
      <w:r>
        <w:rPr>
          <w:rFonts w:hint="eastAsia"/>
        </w:rPr>
        <w:t>有哪些显著的特点？</w:t>
      </w:r>
      <w:r w:rsidRPr="00F82326">
        <w:rPr>
          <w:rFonts w:hint="eastAsia"/>
        </w:rPr>
        <w:t>使用方便、输入简捷、库函数半富、开放性强</w:t>
      </w:r>
    </w:p>
    <w:p w14:paraId="65DEFBE1" w14:textId="77777777" w:rsidR="002B790B" w:rsidRDefault="002B790B" w:rsidP="002B790B">
      <w:pPr>
        <w:spacing w:line="480" w:lineRule="auto"/>
      </w:pPr>
      <w:r>
        <w:rPr>
          <w:rFonts w:hint="eastAsia"/>
        </w:rPr>
        <w:t>2. Matlab</w:t>
      </w:r>
      <w:r>
        <w:rPr>
          <w:rFonts w:hint="eastAsia"/>
        </w:rPr>
        <w:t>操作桌面有几个窗口？如何使某个窗口脱离桌面成为独立的窗口？又怎样恢复？</w:t>
      </w:r>
    </w:p>
    <w:p w14:paraId="3671CA18" w14:textId="77777777" w:rsidR="002B790B" w:rsidRPr="003473DF" w:rsidRDefault="002B790B" w:rsidP="002B790B">
      <w:pPr>
        <w:spacing w:line="360" w:lineRule="auto"/>
        <w:rPr>
          <w:rFonts w:ascii="宋体" w:hAnsi="宋体"/>
          <w:sz w:val="24"/>
        </w:rPr>
      </w:pPr>
      <w:r w:rsidRPr="005773BC">
        <w:rPr>
          <w:rFonts w:ascii="宋体" w:hAnsi="宋体" w:hint="eastAsia"/>
          <w:sz w:val="24"/>
        </w:rPr>
        <w:t>有五个窗口，在每个窗口的右上角有两个小按钮，一个是关闭窗口的Close按钮，一个是可以使窗口成为独立窗口的 Undock按钮﹐点击Undock按钮就可以使该窗口脱离桌面成为独立窗口，在独立窗口的view菜单中选择Dock,菜单项就可以将独立的窗口重新防止的桌面上。</w:t>
      </w:r>
    </w:p>
    <w:p w14:paraId="4662CF03" w14:textId="77777777" w:rsidR="002B790B" w:rsidRDefault="002B790B" w:rsidP="002B790B">
      <w:pPr>
        <w:spacing w:line="360" w:lineRule="auto"/>
        <w:rPr>
          <w:rFonts w:ascii="宋体" w:hAnsi="宋体"/>
          <w:sz w:val="24"/>
        </w:rPr>
      </w:pPr>
    </w:p>
    <w:p w14:paraId="57AC8D31" w14:textId="77777777" w:rsidR="002B790B" w:rsidRDefault="002B790B" w:rsidP="002B790B">
      <w:pPr>
        <w:spacing w:line="360" w:lineRule="auto"/>
        <w:rPr>
          <w:rFonts w:ascii="宋体" w:hAnsi="宋体"/>
          <w:sz w:val="24"/>
        </w:rPr>
      </w:pPr>
    </w:p>
    <w:p w14:paraId="11B1683F" w14:textId="77777777" w:rsidR="002B790B" w:rsidRDefault="002B790B" w:rsidP="002B790B">
      <w:pPr>
        <w:pStyle w:val="zw2"/>
        <w:outlineLvl w:val="9"/>
        <w:rPr>
          <w:rFonts w:ascii="宋体" w:hAnsi="宋体" w:cs="Arial"/>
          <w:color w:val="000000"/>
          <w:szCs w:val="21"/>
          <w:lang w:val="it-IT"/>
        </w:rPr>
      </w:pPr>
      <w:r>
        <w:rPr>
          <w:rFonts w:hint="eastAsia"/>
          <w:sz w:val="24"/>
        </w:rPr>
        <w:t>三、实验总结</w:t>
      </w:r>
    </w:p>
    <w:p w14:paraId="5DF8EB63" w14:textId="77777777" w:rsidR="002B790B" w:rsidRDefault="002B790B" w:rsidP="002B790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Matlab真的很有趣！实验一也比较简单。</w:t>
      </w:r>
    </w:p>
    <w:p w14:paraId="316B1F24" w14:textId="77777777" w:rsidR="002B790B" w:rsidRDefault="002B790B" w:rsidP="002B790B">
      <w:pPr>
        <w:spacing w:line="360" w:lineRule="auto"/>
        <w:rPr>
          <w:rFonts w:ascii="宋体" w:hAnsi="宋体"/>
          <w:sz w:val="24"/>
        </w:rPr>
      </w:pPr>
    </w:p>
    <w:bookmarkEnd w:id="0"/>
    <w:p w14:paraId="75966A50" w14:textId="77777777" w:rsidR="002B790B" w:rsidRDefault="002B790B" w:rsidP="002B790B">
      <w:pPr>
        <w:spacing w:line="360" w:lineRule="auto"/>
        <w:rPr>
          <w:rFonts w:ascii="仿宋_GB2312" w:eastAsia="仿宋_GB2312"/>
          <w:sz w:val="24"/>
        </w:rPr>
      </w:pPr>
    </w:p>
    <w:p w14:paraId="7354D0DC" w14:textId="77777777" w:rsidR="003C085B" w:rsidRPr="002B790B" w:rsidRDefault="003C085B"/>
    <w:sectPr w:rsidR="003C085B" w:rsidRPr="002B790B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99FAF5" w14:textId="77777777" w:rsidR="008B505C" w:rsidRDefault="008B505C" w:rsidP="002B790B">
      <w:r>
        <w:separator/>
      </w:r>
    </w:p>
  </w:endnote>
  <w:endnote w:type="continuationSeparator" w:id="0">
    <w:p w14:paraId="0DB75416" w14:textId="77777777" w:rsidR="008B505C" w:rsidRDefault="008B505C" w:rsidP="002B7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4E42C2" w14:textId="77777777" w:rsidR="008B505C" w:rsidRDefault="008B505C" w:rsidP="002B790B">
      <w:r>
        <w:separator/>
      </w:r>
    </w:p>
  </w:footnote>
  <w:footnote w:type="continuationSeparator" w:id="0">
    <w:p w14:paraId="45C20592" w14:textId="77777777" w:rsidR="008B505C" w:rsidRDefault="008B505C" w:rsidP="002B79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94A2CFD"/>
    <w:multiLevelType w:val="multilevel"/>
    <w:tmpl w:val="594A2CF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2796"/>
    <w:rsid w:val="002B790B"/>
    <w:rsid w:val="003C085B"/>
    <w:rsid w:val="005A60AE"/>
    <w:rsid w:val="005D393D"/>
    <w:rsid w:val="006716B0"/>
    <w:rsid w:val="0076319C"/>
    <w:rsid w:val="007E7513"/>
    <w:rsid w:val="008B43DA"/>
    <w:rsid w:val="008B505C"/>
    <w:rsid w:val="00DD2796"/>
    <w:rsid w:val="00EC0421"/>
    <w:rsid w:val="00FC0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B6C22A"/>
  <w15:chartTrackingRefBased/>
  <w15:docId w15:val="{0004E001-4417-46D8-9E5C-E1C11051F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B790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79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790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79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790B"/>
    <w:rPr>
      <w:sz w:val="18"/>
      <w:szCs w:val="18"/>
    </w:rPr>
  </w:style>
  <w:style w:type="paragraph" w:customStyle="1" w:styleId="zw2">
    <w:name w:val="zw2"/>
    <w:basedOn w:val="a"/>
    <w:rsid w:val="002B790B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  <w:style w:type="paragraph" w:styleId="a7">
    <w:name w:val="List Paragraph"/>
    <w:basedOn w:val="a"/>
    <w:uiPriority w:val="34"/>
    <w:qFormat/>
    <w:rsid w:val="00EC042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png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image" Target="media/image32.png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56" Type="http://schemas.openxmlformats.org/officeDocument/2006/relationships/image" Target="media/image31.png"/><Relationship Id="rId8" Type="http://schemas.openxmlformats.org/officeDocument/2006/relationships/oleObject" Target="embeddings/oleObject1.bin"/><Relationship Id="rId51" Type="http://schemas.openxmlformats.org/officeDocument/2006/relationships/image" Target="media/image28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1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i jinze</dc:creator>
  <cp:keywords/>
  <dc:description/>
  <cp:lastModifiedBy>cui jinze</cp:lastModifiedBy>
  <cp:revision>5</cp:revision>
  <dcterms:created xsi:type="dcterms:W3CDTF">2021-03-10T07:58:00Z</dcterms:created>
  <dcterms:modified xsi:type="dcterms:W3CDTF">2021-03-10T09:31:00Z</dcterms:modified>
</cp:coreProperties>
</file>